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89" r:id="rId1"/>
  </p:sldMasterIdLst>
  <p:sldIdLst>
    <p:sldId id="277" r:id="rId2"/>
    <p:sldId id="256" r:id="rId3"/>
    <p:sldId id="270" r:id="rId4"/>
    <p:sldId id="271" r:id="rId5"/>
    <p:sldId id="272" r:id="rId6"/>
    <p:sldId id="273" r:id="rId7"/>
    <p:sldId id="274" r:id="rId8"/>
    <p:sldId id="275" r:id="rId9"/>
    <p:sldId id="276" r:id="rId10"/>
    <p:sldId id="294" r:id="rId11"/>
    <p:sldId id="295" r:id="rId12"/>
    <p:sldId id="296" r:id="rId13"/>
    <p:sldId id="280" r:id="rId14"/>
    <p:sldId id="257" r:id="rId15"/>
    <p:sldId id="297" r:id="rId16"/>
    <p:sldId id="298" r:id="rId17"/>
    <p:sldId id="299" r:id="rId18"/>
    <p:sldId id="281" r:id="rId19"/>
    <p:sldId id="262" r:id="rId20"/>
    <p:sldId id="300" r:id="rId21"/>
    <p:sldId id="264" r:id="rId22"/>
    <p:sldId id="293" r:id="rId23"/>
    <p:sldId id="282" r:id="rId24"/>
    <p:sldId id="301" r:id="rId25"/>
    <p:sldId id="302" r:id="rId26"/>
    <p:sldId id="303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-36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96319" y="802299"/>
            <a:ext cx="5618515" cy="2541431"/>
          </a:xfrm>
        </p:spPr>
        <p:txBody>
          <a:bodyPr bIns="0" anchor="b">
            <a:normAutofit/>
          </a:bodyPr>
          <a:lstStyle>
            <a:lvl1pPr algn="l">
              <a:defRPr sz="5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96319" y="3531205"/>
            <a:ext cx="5618515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600" b="0" cap="all" baseline="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3881A-4225-44C6-BE40-69A159D23071}" type="datetimeFigureOut">
              <a:rPr lang="zh-CN" altLang="en-US" smtClean="0"/>
              <a:t>2018/11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96319" y="329308"/>
            <a:ext cx="3086292" cy="309201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4703" y="798973"/>
            <a:ext cx="802005" cy="503578"/>
          </a:xfrm>
        </p:spPr>
        <p:txBody>
          <a:bodyPr/>
          <a:lstStyle/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396319" y="3528542"/>
            <a:ext cx="5618515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4399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3881A-4225-44C6-BE40-69A159D23071}" type="datetimeFigureOut">
              <a:rPr lang="zh-CN" altLang="en-US" smtClean="0"/>
              <a:t>2018/11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8214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8028" y="798974"/>
            <a:ext cx="1103027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3491" y="798974"/>
            <a:ext cx="5301095" cy="4659889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3881A-4225-44C6-BE40-69A159D23071}" type="datetimeFigureOut">
              <a:rPr lang="zh-CN" altLang="en-US" smtClean="0"/>
              <a:t>2018/11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6918028" y="798974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46502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3881A-4225-44C6-BE40-69A159D23071}" type="datetimeFigureOut">
              <a:rPr lang="zh-CN" altLang="en-US" smtClean="0"/>
              <a:t>2018/11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70343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1" y="1756130"/>
            <a:ext cx="5617002" cy="1887950"/>
          </a:xfrm>
        </p:spPr>
        <p:txBody>
          <a:bodyPr anchor="b">
            <a:normAutofit/>
          </a:bodyPr>
          <a:lstStyle>
            <a:lvl1pPr algn="l"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3492" y="3806196"/>
            <a:ext cx="5617002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3881A-4225-44C6-BE40-69A159D23071}" type="datetimeFigureOut">
              <a:rPr lang="zh-CN" altLang="en-US" smtClean="0"/>
              <a:t>2018/11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43491" y="3804985"/>
            <a:ext cx="561700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10555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1" y="804890"/>
            <a:ext cx="6571343" cy="105930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3490" y="2013936"/>
            <a:ext cx="3125871" cy="34375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9182" y="2013936"/>
            <a:ext cx="3125652" cy="3437559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3881A-4225-44C6-BE40-69A159D23071}" type="datetimeFigureOut">
              <a:rPr lang="zh-CN" altLang="en-US" smtClean="0"/>
              <a:t>2018/11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9783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35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1" y="804164"/>
            <a:ext cx="6571344" cy="10563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3491" y="2019550"/>
            <a:ext cx="3125766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3491" y="2824270"/>
            <a:ext cx="3125766" cy="264445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9182" y="2023004"/>
            <a:ext cx="31256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9182" y="2821491"/>
            <a:ext cx="3125652" cy="2637371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3881A-4225-44C6-BE40-69A159D23071}" type="datetimeFigureOut">
              <a:rPr lang="zh-CN" altLang="en-US" smtClean="0"/>
              <a:t>2018/11/2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73650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3881A-4225-44C6-BE40-69A159D23071}" type="datetimeFigureOut">
              <a:rPr lang="zh-CN" altLang="en-US" smtClean="0"/>
              <a:t>2018/11/2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26484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3881A-4225-44C6-BE40-69A159D23071}" type="datetimeFigureOut">
              <a:rPr lang="zh-CN" altLang="en-US" smtClean="0"/>
              <a:t>2018/11/2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62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9042" y="798973"/>
            <a:ext cx="2425950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6656" y="798974"/>
            <a:ext cx="3828178" cy="4658826"/>
          </a:xfrm>
        </p:spPr>
        <p:txBody>
          <a:bodyPr anchor="ctr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39042" y="3205492"/>
            <a:ext cx="2427369" cy="2248181"/>
          </a:xfrm>
        </p:spPr>
        <p:txBody>
          <a:bodyPr>
            <a:normAutofit/>
          </a:bodyPr>
          <a:lstStyle>
            <a:lvl1pPr marL="0" indent="0" algn="l">
              <a:buNone/>
              <a:defRPr sz="16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3881A-4225-44C6-BE40-69A159D23071}" type="datetimeFigureOut">
              <a:rPr lang="zh-CN" altLang="en-US" smtClean="0"/>
              <a:t>2018/11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1748" y="3205491"/>
            <a:ext cx="242327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20792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4996501" y="482171"/>
            <a:ext cx="3511387" cy="5149101"/>
            <a:chOff x="6852919" y="583365"/>
            <a:chExt cx="4681849" cy="5181928"/>
          </a:xfrm>
        </p:grpSpPr>
        <p:sp>
          <p:nvSpPr>
            <p:cNvPr id="14" name="Rectangle 13"/>
            <p:cNvSpPr/>
            <p:nvPr/>
          </p:nvSpPr>
          <p:spPr>
            <a:xfrm>
              <a:off x="6852919" y="583365"/>
              <a:ext cx="4681849" cy="5181928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Rectangle 14"/>
            <p:cNvSpPr/>
            <p:nvPr/>
          </p:nvSpPr>
          <p:spPr>
            <a:xfrm>
              <a:off x="7273787" y="915806"/>
              <a:ext cx="3844017" cy="4507918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148" y="1129513"/>
            <a:ext cx="3244935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40128" y="1122543"/>
            <a:ext cx="2234998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3492" y="3145992"/>
            <a:ext cx="3240286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36664" y="5469857"/>
            <a:ext cx="3252420" cy="320123"/>
          </a:xfrm>
        </p:spPr>
        <p:txBody>
          <a:bodyPr/>
          <a:lstStyle>
            <a:lvl1pPr algn="l">
              <a:defRPr/>
            </a:lvl1pPr>
          </a:lstStyle>
          <a:p>
            <a:fld id="{BA33881A-4225-44C6-BE40-69A159D23071}" type="datetimeFigureOut">
              <a:rPr lang="zh-CN" altLang="en-US" smtClean="0"/>
              <a:t>2018/11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37530" y="318641"/>
            <a:ext cx="3251553" cy="320931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1281" y="3143605"/>
            <a:ext cx="3242014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3160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015734"/>
            <a:ext cx="9144000" cy="4079520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1538" r="12500" b="-1538"/>
          <a:stretch/>
        </p:blipFill>
        <p:spPr>
          <a:xfrm>
            <a:off x="-1" y="6095253"/>
            <a:ext cx="9144001" cy="774727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0" y="6101127"/>
            <a:ext cx="9144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3491" y="804520"/>
            <a:ext cx="6571343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3491" y="2015733"/>
            <a:ext cx="6571343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46542" y="330370"/>
            <a:ext cx="2368292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33881A-4225-44C6-BE40-69A159D23071}" type="datetimeFigureOut">
              <a:rPr lang="zh-CN" altLang="en-US" smtClean="0"/>
              <a:t>2018/11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43491" y="329308"/>
            <a:ext cx="4034004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7725" y="798973"/>
            <a:ext cx="795746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28236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6858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16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3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期</a:t>
            </a:r>
            <a:r>
              <a:rPr lang="zh-CN" altLang="en-US" dirty="0" smtClean="0"/>
              <a:t>中试卷讲评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18191</a:t>
            </a:r>
            <a:r>
              <a:rPr lang="zh-CN" altLang="en-US" dirty="0" smtClean="0"/>
              <a:t>学期</a:t>
            </a:r>
            <a:r>
              <a:rPr lang="en-US" altLang="zh-CN" dirty="0" smtClean="0"/>
              <a:t>《</a:t>
            </a:r>
            <a:r>
              <a:rPr lang="zh-CN" altLang="en-US" dirty="0"/>
              <a:t>线性代数</a:t>
            </a:r>
            <a:r>
              <a:rPr lang="en-US" altLang="zh-CN" dirty="0" smtClean="0"/>
              <a:t>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5083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336" y="330888"/>
            <a:ext cx="8745648" cy="195757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642531" y="1305585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B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4513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552" y="380906"/>
            <a:ext cx="8410575" cy="39052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282024" y="1305585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B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444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000" y="453097"/>
            <a:ext cx="8554829" cy="2063766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245810" y="453097"/>
            <a:ext cx="4363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D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66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zh-CN" sz="3600" b="1" dirty="0"/>
              <a:t>二、填空题（每空格</a:t>
            </a:r>
            <a:r>
              <a:rPr lang="en-US" altLang="zh-CN" sz="3600" b="1" dirty="0"/>
              <a:t>3</a:t>
            </a:r>
            <a:r>
              <a:rPr lang="zh-CN" altLang="zh-CN" sz="3600" b="1" dirty="0"/>
              <a:t>分，</a:t>
            </a:r>
            <a:r>
              <a:rPr lang="zh-CN" altLang="zh-CN" sz="3600" b="1" dirty="0" smtClean="0"/>
              <a:t>共</a:t>
            </a:r>
            <a:r>
              <a:rPr lang="en-US" altLang="zh-CN" sz="3600" b="1" dirty="0" smtClean="0"/>
              <a:t>30</a:t>
            </a:r>
            <a:r>
              <a:rPr lang="zh-CN" altLang="zh-CN" sz="3600" b="1" dirty="0" smtClean="0"/>
              <a:t>分</a:t>
            </a:r>
            <a:r>
              <a:rPr lang="zh-CN" altLang="zh-CN" sz="3600" b="1" dirty="0"/>
              <a:t>）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9526372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475" y="457200"/>
            <a:ext cx="7639050" cy="2562225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959518"/>
              </p:ext>
            </p:extLst>
          </p:nvPr>
        </p:nvGraphicFramePr>
        <p:xfrm>
          <a:off x="7058720" y="1884552"/>
          <a:ext cx="1139362" cy="387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58720" y="1884552"/>
                        <a:ext cx="1139362" cy="387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2475" y="3777463"/>
            <a:ext cx="7558621" cy="669313"/>
          </a:xfrm>
          <a:prstGeom prst="rect">
            <a:avLst/>
          </a:prstGeom>
        </p:spPr>
      </p:pic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126764"/>
              </p:ext>
            </p:extLst>
          </p:nvPr>
        </p:nvGraphicFramePr>
        <p:xfrm>
          <a:off x="6598345" y="3552008"/>
          <a:ext cx="9207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98345" y="3552008"/>
                        <a:ext cx="920750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0050" y="4835479"/>
            <a:ext cx="8343900" cy="1000125"/>
          </a:xfrm>
          <a:prstGeom prst="rect">
            <a:avLst/>
          </a:prstGeom>
        </p:spPr>
      </p:pic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066159"/>
              </p:ext>
            </p:extLst>
          </p:nvPr>
        </p:nvGraphicFramePr>
        <p:xfrm>
          <a:off x="7058720" y="4879165"/>
          <a:ext cx="16494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" name="Equation" r:id="rId10" imgW="863280" imgH="190440" progId="Equation.DSMT4">
                  <p:embed/>
                </p:oleObj>
              </mc:Choice>
              <mc:Fallback>
                <p:oleObj name="Equation" r:id="rId10" imgW="863280" imgH="1904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58720" y="4879165"/>
                        <a:ext cx="1649413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583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018" y="1385322"/>
            <a:ext cx="8797963" cy="2565720"/>
          </a:xfrm>
          <a:prstGeom prst="rect">
            <a:avLst/>
          </a:prstGeom>
        </p:spPr>
      </p:pic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82755"/>
              </p:ext>
            </p:extLst>
          </p:nvPr>
        </p:nvGraphicFramePr>
        <p:xfrm>
          <a:off x="4402136" y="1241661"/>
          <a:ext cx="3397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4" imgW="177480" imgH="393480" progId="Equation.DSMT4">
                  <p:embed/>
                </p:oleObj>
              </mc:Choice>
              <mc:Fallback>
                <p:oleObj name="Equation" r:id="rId4" imgW="177480" imgH="393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2136" y="1241661"/>
                        <a:ext cx="339725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57651"/>
              </p:ext>
            </p:extLst>
          </p:nvPr>
        </p:nvGraphicFramePr>
        <p:xfrm>
          <a:off x="5245037" y="2365139"/>
          <a:ext cx="946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5037" y="2365139"/>
                        <a:ext cx="9461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768608"/>
              </p:ext>
            </p:extLst>
          </p:nvPr>
        </p:nvGraphicFramePr>
        <p:xfrm>
          <a:off x="4676964" y="3295743"/>
          <a:ext cx="16494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8" imgW="863280" imgH="457200" progId="Equation.DSMT4">
                  <p:embed/>
                </p:oleObj>
              </mc:Choice>
              <mc:Fallback>
                <p:oleObj name="Equation" r:id="rId8" imgW="863280" imgH="45720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76964" y="3295743"/>
                        <a:ext cx="1649413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08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223" y="379269"/>
            <a:ext cx="8486489" cy="3061047"/>
          </a:xfrm>
          <a:prstGeom prst="rect">
            <a:avLst/>
          </a:prstGeom>
        </p:spPr>
      </p:pic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64613"/>
              </p:ext>
            </p:extLst>
          </p:nvPr>
        </p:nvGraphicFramePr>
        <p:xfrm>
          <a:off x="5942264" y="1000454"/>
          <a:ext cx="2905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2264" y="1000454"/>
                        <a:ext cx="290513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883955"/>
              </p:ext>
            </p:extLst>
          </p:nvPr>
        </p:nvGraphicFramePr>
        <p:xfrm>
          <a:off x="6638124" y="3106879"/>
          <a:ext cx="1965325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6" imgW="1028520" imgH="939600" progId="Equation.DSMT4">
                  <p:embed/>
                </p:oleObj>
              </mc:Choice>
              <mc:Fallback>
                <p:oleObj name="Equation" r:id="rId6" imgW="1028520" imgH="93960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38124" y="3106879"/>
                        <a:ext cx="1965325" cy="179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311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681" y="781708"/>
            <a:ext cx="8722637" cy="2549826"/>
          </a:xfrm>
          <a:prstGeom prst="rect">
            <a:avLst/>
          </a:prstGeom>
        </p:spPr>
      </p:pic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813674"/>
              </p:ext>
            </p:extLst>
          </p:nvPr>
        </p:nvGraphicFramePr>
        <p:xfrm>
          <a:off x="3539480" y="1715914"/>
          <a:ext cx="188209" cy="34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9480" y="1715914"/>
                        <a:ext cx="188209" cy="34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158343"/>
              </p:ext>
            </p:extLst>
          </p:nvPr>
        </p:nvGraphicFramePr>
        <p:xfrm>
          <a:off x="7905169" y="2524094"/>
          <a:ext cx="306324" cy="39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05169" y="2524094"/>
                        <a:ext cx="306324" cy="396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530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30595" y="2169406"/>
            <a:ext cx="5826719" cy="1646302"/>
          </a:xfrm>
        </p:spPr>
        <p:txBody>
          <a:bodyPr/>
          <a:lstStyle/>
          <a:p>
            <a:r>
              <a:rPr lang="zh-CN" altLang="zh-CN" sz="3600" b="1" dirty="0"/>
              <a:t>三、计算题（</a:t>
            </a:r>
            <a:r>
              <a:rPr lang="zh-CN" altLang="zh-CN" sz="3600" b="1" dirty="0" smtClean="0"/>
              <a:t>共</a:t>
            </a:r>
            <a:r>
              <a:rPr lang="en-US" altLang="zh-CN" sz="3600" b="1" dirty="0" smtClean="0"/>
              <a:t>32</a:t>
            </a:r>
            <a:r>
              <a:rPr lang="zh-CN" altLang="zh-CN" sz="3600" b="1" dirty="0" smtClean="0"/>
              <a:t>分）</a:t>
            </a:r>
            <a:r>
              <a:rPr lang="en-US" altLang="zh-CN" sz="3600" b="1" dirty="0" smtClean="0"/>
              <a:t/>
            </a:r>
            <a:br>
              <a:rPr lang="en-US" altLang="zh-CN" sz="3600" b="1" dirty="0" smtClean="0"/>
            </a:b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4853225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953" y="331630"/>
            <a:ext cx="8201025" cy="3152775"/>
          </a:xfrm>
          <a:prstGeom prst="rect">
            <a:avLst/>
          </a:prstGeom>
        </p:spPr>
      </p:pic>
      <p:pic>
        <p:nvPicPr>
          <p:cNvPr id="11" name="图片 10" descr="D:\Download\QQ文件\MobileFile\新文档 2018-11-01 12.18.09_2.jpg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623"/>
          <a:stretch/>
        </p:blipFill>
        <p:spPr>
          <a:xfrm>
            <a:off x="594594" y="3484405"/>
            <a:ext cx="7773741" cy="25723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38786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zh-CN" sz="40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、单项选择题</a:t>
            </a:r>
            <a:r>
              <a:rPr lang="zh-CN" altLang="zh-CN" sz="4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sz="4000" b="1" kern="100" dirty="0">
                <a:ea typeface="仿宋_GB2312"/>
                <a:cs typeface="Times New Roman" panose="02020603050405020304" pitchFamily="18" charset="0"/>
              </a:rPr>
              <a:t>每小题</a:t>
            </a:r>
            <a:r>
              <a:rPr lang="en-US" altLang="zh-CN" sz="4000" b="1" kern="100" dirty="0">
                <a:latin typeface="Times New Roman" panose="02020603050405020304" pitchFamily="18" charset="0"/>
                <a:ea typeface="仿宋_GB2312"/>
              </a:rPr>
              <a:t>2</a:t>
            </a:r>
            <a:r>
              <a:rPr lang="zh-CN" altLang="zh-CN" sz="4000" b="1" kern="100" dirty="0">
                <a:ea typeface="仿宋_GB2312"/>
                <a:cs typeface="Times New Roman" panose="02020603050405020304" pitchFamily="18" charset="0"/>
              </a:rPr>
              <a:t>分，</a:t>
            </a:r>
            <a:r>
              <a:rPr lang="zh-CN" altLang="zh-CN" sz="4000" b="1" kern="100" dirty="0" smtClean="0">
                <a:ea typeface="仿宋_GB2312"/>
                <a:cs typeface="Times New Roman" panose="02020603050405020304" pitchFamily="18" charset="0"/>
              </a:rPr>
              <a:t>共</a:t>
            </a:r>
            <a:r>
              <a:rPr lang="en-US" altLang="zh-CN" sz="4000" b="1" kern="100" dirty="0" smtClean="0">
                <a:latin typeface="Times New Roman" panose="02020603050405020304" pitchFamily="18" charset="0"/>
                <a:ea typeface="仿宋_GB2312"/>
              </a:rPr>
              <a:t>20</a:t>
            </a:r>
            <a:r>
              <a:rPr lang="zh-CN" altLang="zh-CN" sz="4000" b="1" kern="100" dirty="0" smtClean="0">
                <a:ea typeface="仿宋_GB2312"/>
                <a:cs typeface="Times New Roman" panose="02020603050405020304" pitchFamily="18" charset="0"/>
              </a:rPr>
              <a:t>分</a:t>
            </a:r>
            <a:r>
              <a:rPr lang="zh-CN" altLang="zh-CN" sz="4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32120381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D:\Download\QQ文件\MobileFile\新文档 2018-11-01 12.18.09_2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450"/>
          <a:stretch/>
        </p:blipFill>
        <p:spPr>
          <a:xfrm>
            <a:off x="297225" y="307817"/>
            <a:ext cx="8576944" cy="517858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3479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398" y="349454"/>
            <a:ext cx="8486775" cy="2066925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292397" y="2559929"/>
            <a:ext cx="84867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：由题意得，矩阵 可通过初等变换化为矩阵 ，A与B等价，所以r(A)=r(B)。</a:t>
            </a:r>
          </a:p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矩阵A和矩阵B分别进行初等变换，即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853" y="3760258"/>
            <a:ext cx="4781550" cy="112395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853" y="4964962"/>
            <a:ext cx="4876800" cy="1057275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5361571" y="4653375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显然，r(A)=2，故 =2</a:t>
            </a:r>
          </a:p>
        </p:txBody>
      </p:sp>
    </p:spTree>
    <p:extLst>
      <p:ext uri="{BB962C8B-B14F-4D97-AF65-F5344CB8AC3E}">
        <p14:creationId xmlns:p14="http://schemas.microsoft.com/office/powerpoint/2010/main" val="1383695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643" y="495018"/>
            <a:ext cx="8572500" cy="11239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5796" y="1810079"/>
            <a:ext cx="5519813" cy="3386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642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551989" y="1879695"/>
            <a:ext cx="5826719" cy="1646302"/>
          </a:xfrm>
        </p:spPr>
        <p:txBody>
          <a:bodyPr/>
          <a:lstStyle/>
          <a:p>
            <a:r>
              <a:rPr lang="zh-CN" altLang="zh-CN" sz="3600" b="1" dirty="0"/>
              <a:t>四、证明题（每小题</a:t>
            </a:r>
            <a:r>
              <a:rPr lang="en-US" altLang="zh-CN" sz="3600" b="1" dirty="0"/>
              <a:t>6</a:t>
            </a:r>
            <a:r>
              <a:rPr lang="zh-CN" altLang="zh-CN" sz="3600" b="1" dirty="0"/>
              <a:t>分，共</a:t>
            </a:r>
            <a:r>
              <a:rPr lang="en-US" altLang="zh-CN" sz="3600" b="1" dirty="0"/>
              <a:t>18</a:t>
            </a:r>
            <a:r>
              <a:rPr lang="zh-CN" altLang="zh-CN" sz="3600" b="1" dirty="0"/>
              <a:t>分）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9600967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930" y="0"/>
            <a:ext cx="8524472" cy="153390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0712" y="1371600"/>
            <a:ext cx="4695825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63158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415" y="307818"/>
            <a:ext cx="8188774" cy="1281066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79010" y="1708004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证明：</a:t>
            </a:r>
            <a:endParaRPr kumimoji="0" lang="zh-CN" altLang="zh-CN" sz="4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77340"/>
              </p:ext>
            </p:extLst>
          </p:nvPr>
        </p:nvGraphicFramePr>
        <p:xfrm>
          <a:off x="388734" y="2534971"/>
          <a:ext cx="8345370" cy="2367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4" imgW="4025900" imgH="1143000" progId="Equation.DSMT4">
                  <p:embed/>
                </p:oleObj>
              </mc:Choice>
              <mc:Fallback>
                <p:oleObj name="Equation" r:id="rId4" imgW="4025900" imgH="1143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34" y="2534971"/>
                        <a:ext cx="8345370" cy="2367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9051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872" y="386606"/>
            <a:ext cx="8444949" cy="19220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16871" y="2617343"/>
                <a:ext cx="8377827" cy="17412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66700" indent="266700"/>
                <a:r>
                  <a:rPr lang="en-US" altLang="zh-CN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1)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E</m:t>
                        </m:r>
                        <m: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f</m:t>
                        </m:r>
                        <m:d>
                          <m:dPr>
                            <m:ctrlPr>
                              <a:rPr lang="zh-CN" altLang="zh-CN" i="1" kern="10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A</m:t>
                            </m:r>
                          </m:e>
                        </m:d>
                      </m:e>
                    </m:d>
                    <m:d>
                      <m:d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E</m:t>
                        </m:r>
                        <m: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A</m:t>
                        </m:r>
                      </m:e>
                    </m:d>
                    <m:r>
                      <a:rPr lang="en-US" altLang="zh-CN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E</m:t>
                        </m:r>
                        <m: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d>
                          <m:dPr>
                            <m:ctrlPr>
                              <a:rPr lang="zh-CN" altLang="zh-CN" i="1" kern="10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E</m:t>
                            </m:r>
                            <m:r>
                              <a:rPr lang="en-US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altLang="zh-CN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A</m:t>
                            </m:r>
                          </m:e>
                        </m:d>
                        <m:sSup>
                          <m:sSupPr>
                            <m:ctrlPr>
                              <a:rPr lang="zh-CN" altLang="zh-CN" i="1" kern="10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i="1" kern="10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kern="1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E</m:t>
                                </m:r>
                                <m:r>
                                  <a:rPr lang="en-US" altLang="zh-CN" kern="1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kern="1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A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−</m:t>
                            </m:r>
                            <m:r>
                              <a:rPr lang="en-US" altLang="zh-CN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1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E</m:t>
                        </m:r>
                        <m: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A</m:t>
                        </m:r>
                      </m:e>
                    </m:d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d>
                      <m:d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𝐸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𝐴</m:t>
                        </m:r>
                      </m:e>
                    </m:d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d>
                      <m:d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𝐸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𝐴</m:t>
                        </m:r>
                      </m:e>
                    </m:d>
                    <m:sSup>
                      <m:sSup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i="1" kern="10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𝐸</m:t>
                            </m:r>
                            <m:r>
                              <a:rPr lang="en-US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+</m:t>
                            </m:r>
                            <m:r>
                              <a:rPr lang="en-US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𝐸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𝐴</m:t>
                        </m:r>
                      </m:e>
                    </m:d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2</m:t>
                    </m:r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𝐸</m:t>
                    </m:r>
                  </m:oMath>
                </a14:m>
                <a:endParaRPr lang="zh-CN" altLang="zh-CN" sz="12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266700" indent="266700"/>
                <a:r>
                  <a:rPr lang="en-US" altLang="zh-CN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 </a:t>
                </a:r>
                <a:endParaRPr lang="zh-CN" altLang="zh-CN" sz="12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266700" indent="266700"/>
                <a:r>
                  <a:rPr lang="en-US" altLang="zh-CN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2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f</m:t>
                    </m:r>
                    <m:d>
                      <m:d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f</m:t>
                        </m:r>
                        <m:d>
                          <m:dPr>
                            <m:ctrlPr>
                              <a:rPr lang="zh-CN" altLang="zh-CN" i="1" kern="10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A</m:t>
                            </m:r>
                          </m:e>
                        </m:d>
                      </m:e>
                    </m:d>
                    <m:r>
                      <a:rPr lang="en-US" altLang="zh-CN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E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f</m:t>
                        </m:r>
                        <m:d>
                          <m:dPr>
                            <m:ctrlPr>
                              <a:rPr lang="zh-CN" altLang="zh-CN" i="1" kern="10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A</m:t>
                            </m:r>
                          </m:e>
                        </m:d>
                      </m:e>
                    </m:d>
                    <m:sSup>
                      <m:sSup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zh-CN" i="1" kern="10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E</m:t>
                            </m:r>
                            <m:r>
                              <a:rPr lang="en-US" altLang="zh-CN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altLang="zh-CN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f</m:t>
                            </m:r>
                            <m:d>
                              <m:dPr>
                                <m:ctrlPr>
                                  <a:rPr lang="zh-CN" altLang="zh-CN" i="1" kern="10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kern="1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A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p>
                    </m:sSup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𝐸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d>
                          <m:dPr>
                            <m:ctrlPr>
                              <a:rPr lang="zh-CN" altLang="zh-CN" i="1" kern="10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𝐸</m:t>
                            </m:r>
                            <m:r>
                              <a:rPr lang="en-US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−</m:t>
                            </m:r>
                            <m:r>
                              <a:rPr lang="en-US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𝐴</m:t>
                            </m:r>
                          </m:e>
                        </m:d>
                        <m:sSup>
                          <m:sSupPr>
                            <m:ctrlPr>
                              <a:rPr lang="zh-CN" altLang="zh-CN" i="1" kern="10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i="1" kern="10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 kern="1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𝐸</m:t>
                                </m:r>
                                <m:r>
                                  <a:rPr lang="en-US" altLang="zh-CN" i="1" kern="1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+</m:t>
                                </m:r>
                                <m:r>
                                  <a:rPr lang="en-US" altLang="zh-CN" i="1" kern="1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𝐴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−1</m:t>
                            </m:r>
                          </m:sup>
                        </m:sSup>
                      </m:e>
                    </m:d>
                    <m:f>
                      <m:f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𝐸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𝐴</m:t>
                        </m:r>
                      </m:e>
                    </m:d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f>
                      <m:f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𝐸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𝐴</m:t>
                        </m:r>
                      </m:e>
                    </m:d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</m:t>
                    </m:r>
                    <m:f>
                      <m:f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𝐸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𝐴</m:t>
                        </m:r>
                      </m:e>
                    </m:d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𝐴</m:t>
                    </m:r>
                  </m:oMath>
                </a14:m>
                <a:endParaRPr lang="zh-CN" altLang="zh-CN" sz="12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871" y="2617343"/>
                <a:ext cx="8377827" cy="1741246"/>
              </a:xfrm>
              <a:prstGeom prst="rect">
                <a:avLst/>
              </a:prstGeom>
              <a:blipFill>
                <a:blip r:embed="rId3"/>
                <a:stretch>
                  <a:fillRect t="-6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1242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605" y="1010332"/>
            <a:ext cx="8143875" cy="226695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142868" y="1311828"/>
            <a:ext cx="3930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B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095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986" y="1414711"/>
            <a:ext cx="8591550" cy="15716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881709" y="1414711"/>
            <a:ext cx="3754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C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21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195" y="448377"/>
            <a:ext cx="8601075" cy="35433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014834" y="606393"/>
            <a:ext cx="4507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A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931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3478" y="769684"/>
            <a:ext cx="7581900" cy="15716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665718" y="694842"/>
            <a:ext cx="3930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B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822228"/>
              </p:ext>
            </p:extLst>
          </p:nvPr>
        </p:nvGraphicFramePr>
        <p:xfrm>
          <a:off x="1229338" y="2675535"/>
          <a:ext cx="20320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4" imgW="1015920" imgH="927000" progId="Equation.DSMT4">
                  <p:embed/>
                </p:oleObj>
              </mc:Choice>
              <mc:Fallback>
                <p:oleObj name="Equation" r:id="rId4" imgW="1015920" imgH="9270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9338" y="2675535"/>
                        <a:ext cx="203200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71970"/>
              </p:ext>
            </p:extLst>
          </p:nvPr>
        </p:nvGraphicFramePr>
        <p:xfrm>
          <a:off x="3875481" y="2675535"/>
          <a:ext cx="44704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6" imgW="2234880" imgH="1002960" progId="Equation.DSMT4">
                  <p:embed/>
                </p:oleObj>
              </mc:Choice>
              <mc:Fallback>
                <p:oleObj name="Equation" r:id="rId6" imgW="2234880" imgH="100296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5481" y="2675535"/>
                        <a:ext cx="4470400" cy="200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989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715" y="800290"/>
            <a:ext cx="8543925" cy="16954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443905" y="1124795"/>
            <a:ext cx="4363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D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772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81" y="640250"/>
            <a:ext cx="8859334" cy="179915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815757" y="939014"/>
            <a:ext cx="46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C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109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3924" y="330888"/>
            <a:ext cx="6276975" cy="26670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779965" y="330888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B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88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745</TotalTime>
  <Words>177</Words>
  <Application>Microsoft Office PowerPoint</Application>
  <PresentationFormat>全屏显示(4:3)</PresentationFormat>
  <Paragraphs>23</Paragraphs>
  <Slides>2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28" baseType="lpstr">
      <vt:lpstr>Gallery</vt:lpstr>
      <vt:lpstr>Equation</vt:lpstr>
      <vt:lpstr>期中试卷讲评</vt:lpstr>
      <vt:lpstr>一、单项选择题（每小题2分，共20分）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填空题（每空格3分，共30分）</vt:lpstr>
      <vt:lpstr>PowerPoint 演示文稿</vt:lpstr>
      <vt:lpstr>PowerPoint 演示文稿</vt:lpstr>
      <vt:lpstr>PowerPoint 演示文稿</vt:lpstr>
      <vt:lpstr>PowerPoint 演示文稿</vt:lpstr>
      <vt:lpstr>三、计算题（共32分） </vt:lpstr>
      <vt:lpstr>PowerPoint 演示文稿</vt:lpstr>
      <vt:lpstr>PowerPoint 演示文稿</vt:lpstr>
      <vt:lpstr>PowerPoint 演示文稿</vt:lpstr>
      <vt:lpstr>PowerPoint 演示文稿</vt:lpstr>
      <vt:lpstr>四、证明题（每小题6分，共18分）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lzheng</dc:creator>
  <cp:lastModifiedBy>xdxsgyjxl</cp:lastModifiedBy>
  <cp:revision>81</cp:revision>
  <dcterms:created xsi:type="dcterms:W3CDTF">2017-11-25T14:21:45Z</dcterms:created>
  <dcterms:modified xsi:type="dcterms:W3CDTF">2018-11-22T02:09:31Z</dcterms:modified>
</cp:coreProperties>
</file>